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105"/>
        <w:tblW w:w="10065" w:type="dxa"/>
        <w:tblLayout w:type="fixed"/>
        <w:tblLook w:val="01E0" w:firstRow="1" w:lastRow="1" w:firstColumn="1" w:lastColumn="1" w:noHBand="0" w:noVBand="0"/>
      </w:tblPr>
      <w:tblGrid>
        <w:gridCol w:w="2694"/>
        <w:gridCol w:w="7371"/>
      </w:tblGrid>
      <w:tr w:rsidR="00DC1FDB" w:rsidRPr="00DC1FDB" w14:paraId="57963DCC" w14:textId="77777777" w:rsidTr="00751418">
        <w:trPr>
          <w:trHeight w:val="1457"/>
        </w:trPr>
        <w:tc>
          <w:tcPr>
            <w:tcW w:w="2694" w:type="dxa"/>
            <w:hideMark/>
          </w:tcPr>
          <w:p w14:paraId="3F1881B5" w14:textId="77777777" w:rsidR="00DC1FDB" w:rsidRPr="00DC1FDB" w:rsidRDefault="00DC1FDB" w:rsidP="00DC1FDB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 xml:space="preserve">  </w:t>
            </w:r>
            <w:r w:rsidRPr="00DC1FDB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SBD: </w:t>
            </w:r>
            <w:r w:rsidRPr="00DC1F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.........</w:t>
            </w:r>
          </w:p>
          <w:p w14:paraId="2A34C908" w14:textId="77777777" w:rsidR="00DC1FDB" w:rsidRPr="00DC1FDB" w:rsidRDefault="00DC1FDB" w:rsidP="00DC1FDB">
            <w:pPr>
              <w:pBdr>
                <w:left w:val="single" w:sz="4" w:space="4" w:color="auto"/>
                <w:right w:val="single" w:sz="4" w:space="4" w:color="auto"/>
              </w:pBdr>
              <w:spacing w:after="0" w:line="276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nl-NL"/>
                <w14:ligatures w14:val="none"/>
              </w:rPr>
              <w:t xml:space="preserve">  Phòng thi: </w:t>
            </w:r>
            <w:r w:rsidRPr="00DC1F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.................</w:t>
            </w:r>
          </w:p>
          <w:tbl>
            <w:tblPr>
              <w:tblW w:w="2577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DC1FDB" w:rsidRPr="00DC1FDB" w14:paraId="07166302" w14:textId="77777777" w:rsidTr="00751418">
              <w:trPr>
                <w:trHeight w:val="429"/>
              </w:trPr>
              <w:tc>
                <w:tcPr>
                  <w:tcW w:w="2577" w:type="dxa"/>
                </w:tcPr>
                <w:p w14:paraId="46110E4C" w14:textId="77777777" w:rsidR="00DC1FDB" w:rsidRPr="00DC1FDB" w:rsidRDefault="00DC1FDB" w:rsidP="00DC1FDB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Điểm:</w:t>
                  </w:r>
                  <w:r w:rsidRPr="00DC1FDB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</w:t>
                  </w:r>
                </w:p>
                <w:p w14:paraId="175E6403" w14:textId="77777777" w:rsidR="00DC1FDB" w:rsidRPr="00DC1FDB" w:rsidRDefault="00DC1FDB" w:rsidP="00DC1FDB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b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Bằng chữ:</w:t>
                  </w:r>
                  <w:r w:rsidRPr="00DC1FDB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</w:t>
                  </w:r>
                </w:p>
                <w:p w14:paraId="1B2F77DF" w14:textId="77777777" w:rsidR="00DC1FDB" w:rsidRPr="00DC1FDB" w:rsidRDefault="00DC1FDB" w:rsidP="00DC1FDB">
                  <w:pPr>
                    <w:framePr w:hSpace="180" w:wrap="around" w:vAnchor="text" w:hAnchor="margin" w:xAlign="center" w:y="105"/>
                    <w:pBdr>
                      <w:left w:val="single" w:sz="4" w:space="4" w:color="auto"/>
                      <w:right w:val="single" w:sz="4" w:space="4" w:color="auto"/>
                    </w:pBdr>
                    <w:spacing w:after="0" w:line="276" w:lineRule="auto"/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kern w:val="0"/>
                      <w:sz w:val="26"/>
                      <w:szCs w:val="26"/>
                      <w:lang w:val="nl-NL"/>
                      <w14:ligatures w14:val="none"/>
                    </w:rPr>
                    <w:t>....................................</w:t>
                  </w:r>
                </w:p>
              </w:tc>
            </w:tr>
          </w:tbl>
          <w:p w14:paraId="00E0F1A9" w14:textId="77777777" w:rsidR="00DC1FDB" w:rsidRPr="00DC1FDB" w:rsidRDefault="00DC1FDB" w:rsidP="00DC1F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7371" w:type="dxa"/>
            <w:hideMark/>
          </w:tcPr>
          <w:tbl>
            <w:tblPr>
              <w:tblpPr w:leftFromText="180" w:rightFromText="180" w:vertAnchor="text" w:horzAnchor="page" w:tblpX="6516" w:tblpY="-159"/>
              <w:tblOverlap w:val="never"/>
              <w:tblW w:w="2263" w:type="dxa"/>
              <w:tblLayout w:type="fixed"/>
              <w:tblLook w:val="01E0" w:firstRow="1" w:lastRow="1" w:firstColumn="1" w:lastColumn="1" w:noHBand="0" w:noVBand="0"/>
            </w:tblPr>
            <w:tblGrid>
              <w:gridCol w:w="1129"/>
              <w:gridCol w:w="1134"/>
            </w:tblGrid>
            <w:tr w:rsidR="00DC1FDB" w:rsidRPr="00DC1FDB" w14:paraId="532D970F" w14:textId="77777777" w:rsidTr="00751418">
              <w:trPr>
                <w:trHeight w:val="558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A3A122" w14:textId="77777777" w:rsidR="00DC1FDB" w:rsidRPr="00DC1FDB" w:rsidRDefault="00DC1FDB" w:rsidP="00DC1FDB">
                  <w:pPr>
                    <w:spacing w:after="0" w:line="240" w:lineRule="auto"/>
                    <w:ind w:right="-114"/>
                    <w:jc w:val="center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 xml:space="preserve">Người </w:t>
                  </w:r>
                </w:p>
                <w:p w14:paraId="30696CCC" w14:textId="77777777" w:rsidR="00DC1FDB" w:rsidRPr="00DC1FDB" w:rsidRDefault="00DC1FDB" w:rsidP="00DC1FDB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coi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7F8C13" w14:textId="77777777" w:rsidR="00DC1FDB" w:rsidRPr="00DC1FDB" w:rsidRDefault="00DC1FDB" w:rsidP="00DC1FDB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  <w:r w:rsidRPr="00DC1FDB">
                    <w:rPr>
                      <w:rFonts w:ascii="Times New Roman" w:eastAsia="Calibri" w:hAnsi="Times New Roman" w:cs="Times New Roman"/>
                      <w:b/>
                      <w:i/>
                      <w:kern w:val="0"/>
                      <w:sz w:val="24"/>
                      <w:szCs w:val="24"/>
                      <w:lang w:val="nl-NL"/>
                      <w14:ligatures w14:val="none"/>
                    </w:rPr>
                    <w:t>Người chấm</w:t>
                  </w:r>
                </w:p>
              </w:tc>
            </w:tr>
            <w:tr w:rsidR="00DC1FDB" w:rsidRPr="00DC1FDB" w14:paraId="7AD7A584" w14:textId="77777777" w:rsidTr="00751418">
              <w:trPr>
                <w:trHeight w:val="1124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08F258" w14:textId="77777777" w:rsidR="00DC1FDB" w:rsidRPr="00DC1FDB" w:rsidRDefault="00DC1FDB" w:rsidP="00DC1FDB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4D45CFEB" w14:textId="77777777" w:rsidR="00DC1FDB" w:rsidRPr="00DC1FDB" w:rsidRDefault="00DC1FDB" w:rsidP="00DC1FDB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  <w:p w14:paraId="0A463BD2" w14:textId="77777777" w:rsidR="00DC1FDB" w:rsidRPr="00DC1FDB" w:rsidRDefault="00DC1FDB" w:rsidP="00DC1FDB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71ABC6" w14:textId="77777777" w:rsidR="00DC1FDB" w:rsidRPr="00DC1FDB" w:rsidRDefault="00DC1FDB" w:rsidP="00DC1FDB">
                  <w:pPr>
                    <w:spacing w:after="0" w:line="240" w:lineRule="auto"/>
                    <w:rPr>
                      <w:rFonts w:ascii="Times New Roman" w:eastAsia="Calibri" w:hAnsi="Times New Roman" w:cs="Times New Roman"/>
                      <w:kern w:val="0"/>
                      <w:sz w:val="24"/>
                      <w:szCs w:val="24"/>
                      <w:lang w:val="nl-NL"/>
                      <w14:ligatures w14:val="none"/>
                    </w:rPr>
                  </w:pPr>
                </w:p>
              </w:tc>
            </w:tr>
          </w:tbl>
          <w:p w14:paraId="3DF5A9F2" w14:textId="77777777" w:rsidR="00DC1FDB" w:rsidRPr="00DC1FDB" w:rsidRDefault="00DC1FDB" w:rsidP="00DC1FDB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BÀI KHẢO SÁT CHẤT LƯỢNG CUỐI NĂM</w:t>
            </w:r>
          </w:p>
          <w:p w14:paraId="14857F76" w14:textId="77777777" w:rsidR="00DC1FDB" w:rsidRPr="00DC1FDB" w:rsidRDefault="00DC1FDB" w:rsidP="00DC1FD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NĂM HỌC: 2024 - 2025</w:t>
            </w:r>
          </w:p>
          <w:p w14:paraId="60777D79" w14:textId="77777777" w:rsidR="00DC1FDB" w:rsidRPr="00DC1FDB" w:rsidRDefault="00DC1FDB" w:rsidP="00DC1FD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Môn: Toán - Lớp 5</w:t>
            </w:r>
          </w:p>
          <w:p w14:paraId="63158038" w14:textId="77777777" w:rsidR="00DC1FDB" w:rsidRPr="00DC1FDB" w:rsidRDefault="00DC1FDB" w:rsidP="00DC1FD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:lang w:val="nl-NL"/>
                <w14:ligatures w14:val="none"/>
              </w:rPr>
              <w:t>(Thời gian làm bài : 40 phút )</w:t>
            </w:r>
          </w:p>
          <w:p w14:paraId="4AE4C873" w14:textId="77777777" w:rsidR="00DC1FDB" w:rsidRPr="00DC1FDB" w:rsidRDefault="00DC1FDB" w:rsidP="00DC1FDB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nl-NL"/>
                <w14:ligatures w14:val="none"/>
              </w:rPr>
              <w:t>~~~~~~~~~~~~~~~~~~</w:t>
            </w:r>
          </w:p>
          <w:p w14:paraId="45EAB107" w14:textId="77777777" w:rsidR="00DC1FDB" w:rsidRPr="00DC1FDB" w:rsidRDefault="00DC1FDB" w:rsidP="00DC1F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DC1FDB">
              <w:rPr>
                <w:rFonts w:ascii="Times New Roman" w:eastAsia="Calibri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         </w:t>
            </w:r>
            <w:r w:rsidRPr="00DC1FDB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I. PHẦN TRẮC NGHIỆM</w:t>
            </w:r>
            <w:r w:rsidRPr="00DC1FDB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DC1FD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(4 ĐIỂM)</w:t>
            </w:r>
          </w:p>
        </w:tc>
      </w:tr>
    </w:tbl>
    <w:p w14:paraId="39CD964C" w14:textId="77777777" w:rsidR="00DC1FDB" w:rsidRPr="00DC1FDB" w:rsidRDefault="00DC1FDB" w:rsidP="00DC1FDB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</w:pPr>
      <w:r w:rsidRPr="00DC1FDB">
        <w:rPr>
          <w:rFonts w:ascii="Times New Roman" w:eastAsia="Calibri" w:hAnsi="Times New Roman" w:cs="Times New Roman"/>
          <w:b/>
          <w:bCs/>
          <w:i/>
          <w:iCs/>
          <w:kern w:val="0"/>
          <w:sz w:val="28"/>
          <w:szCs w:val="28"/>
          <w:lang w:val="pt-BR"/>
          <w14:ligatures w14:val="none"/>
        </w:rPr>
        <w:t>(Khoanh vào chữ đặt trước câu trả lời đúng hoặc làm theo yêu cầu của bài)</w:t>
      </w:r>
    </w:p>
    <w:p w14:paraId="1F0BBDA0" w14:textId="77777777" w:rsidR="00DC1FDB" w:rsidRPr="00DC1FDB" w:rsidRDefault="00DC1FDB" w:rsidP="00DC1FDB">
      <w:pPr>
        <w:spacing w:after="0" w:line="240" w:lineRule="auto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pt-BR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1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 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Chữ số 8 trong s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ố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ập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â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95,182 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có giá trị là:</w:t>
      </w:r>
    </w:p>
    <w:p w14:paraId="207658B3" w14:textId="77777777" w:rsidR="00DC1FDB" w:rsidRPr="00DC1FDB" w:rsidRDefault="00DC1FDB" w:rsidP="00DC1FDB">
      <w:pPr>
        <w:spacing w:after="0" w:line="240" w:lineRule="auto"/>
        <w:ind w:firstLine="567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A. 8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ab/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ab/>
        <w:t xml:space="preserve">      B. </w:t>
      </w:r>
      <w:r w:rsidRPr="00DC1FDB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320" w:dyaOrig="620" w14:anchorId="050B4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31pt" o:ole="">
            <v:imagedata r:id="rId4" o:title=""/>
          </v:shape>
          <o:OLEObject Type="Embed" ProgID="Equation.3" ShapeID="_x0000_i1025" DrawAspect="Content" ObjectID="_1808644277" r:id="rId5"/>
        </w:objec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  <w:t xml:space="preserve">     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C. </w:t>
      </w:r>
      <w:r w:rsidRPr="00DC1FDB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440" w:dyaOrig="620" w14:anchorId="1BA661CA">
          <v:shape id="_x0000_i1026" type="#_x0000_t75" style="width:22pt;height:31pt" o:ole="">
            <v:imagedata r:id="rId6" o:title=""/>
          </v:shape>
          <o:OLEObject Type="Embed" ProgID="Equation.3" ShapeID="_x0000_i1026" DrawAspect="Content" ObjectID="_1808644278" r:id="rId7"/>
        </w:objec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ab/>
        <w:t xml:space="preserve">    D. </w:t>
      </w:r>
      <w:r w:rsidRPr="00DC1FDB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560" w:dyaOrig="620" w14:anchorId="59023508">
          <v:shape id="_x0000_i1027" type="#_x0000_t75" style="width:27.5pt;height:31pt" o:ole="">
            <v:imagedata r:id="rId8" o:title=""/>
          </v:shape>
          <o:OLEObject Type="Embed" ProgID="Equation.3" ShapeID="_x0000_i1027" DrawAspect="Content" ObjectID="_1808644279" r:id="rId9"/>
        </w:object>
      </w:r>
    </w:p>
    <w:p w14:paraId="77359FFE" w14:textId="77777777" w:rsidR="00DC1FDB" w:rsidRPr="00DC1FDB" w:rsidRDefault="00DC1FDB" w:rsidP="00DC1FD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>Câu 2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0,5 điểm).</w:t>
      </w: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Số 0,3 viết thành tỉ số phần trăm là:</w:t>
      </w:r>
    </w:p>
    <w:p w14:paraId="5F47D2BA" w14:textId="77777777" w:rsidR="00DC1FDB" w:rsidRPr="00DC1FDB" w:rsidRDefault="00DC1FDB" w:rsidP="00DC1FDB">
      <w:pPr>
        <w:spacing w:after="0" w:line="240" w:lineRule="auto"/>
        <w:ind w:firstLine="567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. 3%                  B. 0,3%                  C. 30%                 D. 300%</w:t>
      </w:r>
    </w:p>
    <w:p w14:paraId="616C025C" w14:textId="77777777" w:rsidR="00DC1FDB" w:rsidRPr="00DC1FDB" w:rsidRDefault="00DC1FDB" w:rsidP="00DC1FD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3 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0,5 điểm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 xml:space="preserve">. </w:t>
      </w:r>
      <w:r w:rsidRPr="00DC1FDB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ầ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ắ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đ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hình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hữ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nhậ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nào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trong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hình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dướ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đây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để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phầ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ò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lạ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là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hình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kha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triể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ủa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mộ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hình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hộp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chữ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nhậ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?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</w:t>
      </w:r>
    </w:p>
    <w:tbl>
      <w:tblPr>
        <w:tblStyle w:val="TableGrid"/>
        <w:tblW w:w="101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886"/>
      </w:tblGrid>
      <w:tr w:rsidR="00DC1FDB" w:rsidRPr="00DC1FDB" w14:paraId="177E6719" w14:textId="77777777" w:rsidTr="00751418">
        <w:tc>
          <w:tcPr>
            <w:tcW w:w="5245" w:type="dxa"/>
            <w:tcBorders>
              <w:right w:val="single" w:sz="4" w:space="0" w:color="auto"/>
            </w:tcBorders>
          </w:tcPr>
          <w:p w14:paraId="07A366A1" w14:textId="77777777" w:rsidR="00DC1FDB" w:rsidRPr="00DC1FDB" w:rsidRDefault="00DC1FDB" w:rsidP="00DC1FDB">
            <w:pPr>
              <w:rPr>
                <w:rFonts w:eastAsia="Times New Roman"/>
                <w:sz w:val="28"/>
                <w:szCs w:val="28"/>
                <w:lang w:val="vi-VN" w:eastAsia="vi-VN"/>
              </w:rPr>
            </w:pPr>
            <w:r w:rsidRPr="00DC1FDB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13F7BFA9" wp14:editId="187E8B7D">
                  <wp:extent cx="2733675" cy="1085850"/>
                  <wp:effectExtent l="0" t="0" r="0" b="0"/>
                  <wp:docPr id="1831247996" name="Picture 1831247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955" cy="1085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6" w:type="dxa"/>
            <w:tcBorders>
              <w:left w:val="single" w:sz="4" w:space="0" w:color="auto"/>
            </w:tcBorders>
          </w:tcPr>
          <w:p w14:paraId="22A4F4D9" w14:textId="77777777" w:rsidR="00DC1FDB" w:rsidRPr="00DC1FDB" w:rsidRDefault="00DC1FDB" w:rsidP="00DC1FDB">
            <w:pPr>
              <w:rPr>
                <w:rFonts w:eastAsia="Times New Roman"/>
                <w:sz w:val="28"/>
                <w:szCs w:val="28"/>
                <w:lang w:eastAsia="vi-VN"/>
              </w:rPr>
            </w:pPr>
            <w:r w:rsidRPr="00DC1FDB">
              <w:rPr>
                <w:rFonts w:eastAsia="Times New Roman"/>
                <w:sz w:val="28"/>
                <w:szCs w:val="28"/>
                <w:lang w:val="vi-VN" w:eastAsia="vi-VN"/>
              </w:rPr>
              <w:t>A. Hình 1</w:t>
            </w:r>
            <w:r w:rsidRPr="00DC1FDB">
              <w:rPr>
                <w:rFonts w:eastAsia="Times New Roman"/>
                <w:sz w:val="28"/>
                <w:szCs w:val="28"/>
                <w:lang w:eastAsia="vi-VN"/>
              </w:rPr>
              <w:t>,3</w:t>
            </w:r>
          </w:p>
          <w:p w14:paraId="2D51F1D0" w14:textId="77777777" w:rsidR="00DC1FDB" w:rsidRPr="00DC1FDB" w:rsidRDefault="00DC1FDB" w:rsidP="00DC1FDB">
            <w:pPr>
              <w:rPr>
                <w:rFonts w:eastAsia="Times New Roman"/>
                <w:sz w:val="28"/>
                <w:szCs w:val="28"/>
                <w:lang w:eastAsia="vi-VN"/>
              </w:rPr>
            </w:pPr>
            <w:r w:rsidRPr="00DC1FDB">
              <w:rPr>
                <w:rFonts w:eastAsia="Times New Roman"/>
                <w:sz w:val="28"/>
                <w:szCs w:val="28"/>
                <w:lang w:val="vi-VN" w:eastAsia="vi-VN"/>
              </w:rPr>
              <w:t xml:space="preserve">B. Hình </w:t>
            </w:r>
            <w:r w:rsidRPr="00DC1FDB">
              <w:rPr>
                <w:rFonts w:eastAsia="Times New Roman"/>
                <w:sz w:val="28"/>
                <w:szCs w:val="28"/>
                <w:lang w:eastAsia="vi-VN"/>
              </w:rPr>
              <w:t>1</w:t>
            </w:r>
          </w:p>
          <w:p w14:paraId="3BB68F41" w14:textId="77777777" w:rsidR="00DC1FDB" w:rsidRPr="00DC1FDB" w:rsidRDefault="00DC1FDB" w:rsidP="00DC1FDB">
            <w:pPr>
              <w:rPr>
                <w:rFonts w:eastAsia="Times New Roman"/>
                <w:sz w:val="28"/>
                <w:szCs w:val="28"/>
                <w:lang w:eastAsia="vi-VN"/>
              </w:rPr>
            </w:pPr>
            <w:r w:rsidRPr="00DC1FDB">
              <w:rPr>
                <w:rFonts w:eastAsia="Times New Roman"/>
                <w:sz w:val="28"/>
                <w:szCs w:val="28"/>
                <w:lang w:val="vi-VN" w:eastAsia="vi-VN"/>
              </w:rPr>
              <w:t xml:space="preserve">C. Hình </w:t>
            </w:r>
            <w:r w:rsidRPr="00DC1FDB">
              <w:rPr>
                <w:rFonts w:eastAsia="Times New Roman"/>
                <w:sz w:val="28"/>
                <w:szCs w:val="28"/>
                <w:lang w:eastAsia="vi-VN"/>
              </w:rPr>
              <w:t xml:space="preserve">6,7  </w:t>
            </w:r>
          </w:p>
          <w:p w14:paraId="65A29085" w14:textId="77777777" w:rsidR="00DC1FDB" w:rsidRPr="00DC1FDB" w:rsidRDefault="00DC1FDB" w:rsidP="00DC1FDB">
            <w:pPr>
              <w:shd w:val="clear" w:color="auto" w:fill="FFFFFF"/>
              <w:rPr>
                <w:rFonts w:eastAsia="Times New Roman"/>
                <w:sz w:val="28"/>
                <w:szCs w:val="28"/>
                <w:lang w:eastAsia="vi-VN"/>
              </w:rPr>
            </w:pPr>
            <w:r w:rsidRPr="00DC1FDB">
              <w:rPr>
                <w:rFonts w:eastAsia="Times New Roman"/>
                <w:sz w:val="28"/>
                <w:szCs w:val="28"/>
                <w:lang w:val="vi-VN" w:eastAsia="vi-VN"/>
              </w:rPr>
              <w:t xml:space="preserve">D. Hình </w:t>
            </w:r>
            <w:r w:rsidRPr="00DC1FDB">
              <w:rPr>
                <w:rFonts w:eastAsia="Times New Roman"/>
                <w:sz w:val="28"/>
                <w:szCs w:val="28"/>
                <w:lang w:eastAsia="vi-VN"/>
              </w:rPr>
              <w:t>7</w:t>
            </w:r>
          </w:p>
          <w:p w14:paraId="288F2B57" w14:textId="77777777" w:rsidR="00DC1FDB" w:rsidRPr="00DC1FDB" w:rsidRDefault="00DC1FDB" w:rsidP="00DC1FDB">
            <w:pPr>
              <w:rPr>
                <w:rFonts w:eastAsia="Times New Roman"/>
                <w:sz w:val="28"/>
                <w:szCs w:val="28"/>
                <w:lang w:val="vi-VN" w:eastAsia="vi-VN"/>
              </w:rPr>
            </w:pPr>
            <w:r w:rsidRPr="00DC1FDB">
              <w:rPr>
                <w:rFonts w:eastAsia="Times New Roman"/>
                <w:sz w:val="28"/>
                <w:szCs w:val="28"/>
                <w:lang w:eastAsia="vi-VN"/>
              </w:rPr>
              <w:t xml:space="preserve">                                  </w:t>
            </w:r>
          </w:p>
        </w:tc>
      </w:tr>
    </w:tbl>
    <w:p w14:paraId="6745F04A" w14:textId="77777777" w:rsidR="00DC1FDB" w:rsidRPr="00DC1FDB" w:rsidRDefault="00DC1FDB" w:rsidP="00DC1FDB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4 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.</w:t>
      </w:r>
      <w:r w:rsidRPr="00DC1FDB">
        <w:rPr>
          <w:rFonts w:ascii="Times New Roman" w:eastAsia="Calibri" w:hAnsi="Times New Roman" w:cs="Times New Roman"/>
          <w:kern w:val="0"/>
          <w:sz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Kết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quả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bì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chọ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mó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ă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Hà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Nộ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yê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thí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của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1 000 du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khá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nước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ngoà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được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cho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ở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biể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đồ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hì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quạt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trò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dướ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đây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.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Hỏ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số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du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khá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thí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ă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Phở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chiếm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bao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nhiê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phầ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trăm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shd w:val="clear" w:color="auto" w:fill="FDFDFD"/>
          <w14:ligatures w14:val="none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886"/>
      </w:tblGrid>
      <w:tr w:rsidR="00DC1FDB" w:rsidRPr="00DC1FDB" w14:paraId="33021CB8" w14:textId="77777777" w:rsidTr="00751418">
        <w:tc>
          <w:tcPr>
            <w:tcW w:w="4673" w:type="dxa"/>
          </w:tcPr>
          <w:p w14:paraId="0120284B" w14:textId="77777777" w:rsidR="00DC1FDB" w:rsidRPr="00DC1FDB" w:rsidRDefault="00DC1FDB" w:rsidP="00DC1FDB">
            <w:pPr>
              <w:jc w:val="both"/>
              <w:rPr>
                <w:szCs w:val="28"/>
              </w:rPr>
            </w:pPr>
            <w:r w:rsidRPr="00DC1FDB">
              <w:rPr>
                <w:noProof/>
              </w:rPr>
              <w:drawing>
                <wp:inline distT="0" distB="0" distL="0" distR="0" wp14:anchorId="35E2C53C" wp14:editId="57B54FE9">
                  <wp:extent cx="2463800" cy="1333500"/>
                  <wp:effectExtent l="0" t="0" r="0" b="0"/>
                  <wp:docPr id="1831247997" name="Picture 1831247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4046" cy="1333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6" w:type="dxa"/>
          </w:tcPr>
          <w:p w14:paraId="49B67DD1" w14:textId="77777777" w:rsidR="00DC1FDB" w:rsidRPr="00DC1FDB" w:rsidRDefault="00DC1FDB" w:rsidP="00DC1FDB">
            <w:pPr>
              <w:spacing w:line="36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A. 10%                       </w:t>
            </w:r>
          </w:p>
          <w:p w14:paraId="79059A15" w14:textId="77777777" w:rsidR="00DC1FDB" w:rsidRPr="00DC1FDB" w:rsidRDefault="00DC1FDB" w:rsidP="00DC1FDB">
            <w:pPr>
              <w:spacing w:line="36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B. 22%     </w:t>
            </w:r>
          </w:p>
          <w:p w14:paraId="66F51728" w14:textId="77777777" w:rsidR="00DC1FDB" w:rsidRPr="00DC1FDB" w:rsidRDefault="00DC1FDB" w:rsidP="00DC1FDB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C. 43%                </w:t>
            </w:r>
          </w:p>
          <w:p w14:paraId="6386395D" w14:textId="77777777" w:rsidR="00DC1FDB" w:rsidRPr="00DC1FDB" w:rsidRDefault="00DC1FDB" w:rsidP="00DC1FDB">
            <w:pPr>
              <w:spacing w:line="360" w:lineRule="auto"/>
              <w:rPr>
                <w:rFonts w:eastAsia="Times New Roman"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>D. 45%</w:t>
            </w:r>
          </w:p>
          <w:p w14:paraId="2F538AD7" w14:textId="77777777" w:rsidR="00DC1FDB" w:rsidRPr="00DC1FDB" w:rsidRDefault="00DC1FDB" w:rsidP="00DC1FDB">
            <w:pPr>
              <w:jc w:val="both"/>
              <w:rPr>
                <w:szCs w:val="28"/>
              </w:rPr>
            </w:pPr>
            <w:r w:rsidRPr="00DC1FDB">
              <w:rPr>
                <w:rFonts w:eastAsia="Times New Roman"/>
                <w:szCs w:val="28"/>
              </w:rPr>
              <w:t xml:space="preserve">  </w:t>
            </w:r>
          </w:p>
        </w:tc>
      </w:tr>
    </w:tbl>
    <w:p w14:paraId="731484AD" w14:textId="77777777" w:rsidR="00DC1FDB" w:rsidRPr="00DC1FDB" w:rsidRDefault="00DC1FDB" w:rsidP="00DC1FDB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5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.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ạ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ập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ương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6dm.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ể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ập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ương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 ........... dm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>3</w:t>
      </w:r>
    </w:p>
    <w:p w14:paraId="7532C5C6" w14:textId="77777777" w:rsidR="00DC1FDB" w:rsidRPr="00DC1FDB" w:rsidRDefault="00DC1FDB" w:rsidP="00DC1FDB">
      <w:pPr>
        <w:tabs>
          <w:tab w:val="left" w:pos="360"/>
        </w:tabs>
        <w:spacing w:after="0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6 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khố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ỗ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ạng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hì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hộp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ữ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ật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ó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iề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à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15dm,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iề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rộng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6dm,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iều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ao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4,5dm.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iện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íc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xung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quanh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ủa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khối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ỗ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ó</w:t>
      </w:r>
      <w:proofErr w:type="spellEnd"/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là :</w:t>
      </w:r>
    </w:p>
    <w:p w14:paraId="37DA308B" w14:textId="77777777" w:rsidR="00DC1FDB" w:rsidRPr="00DC1FDB" w:rsidRDefault="00DC1FDB" w:rsidP="00DC1FDB">
      <w:pPr>
        <w:spacing w:after="0" w:line="240" w:lineRule="auto"/>
        <w:ind w:firstLine="567"/>
        <w:rPr>
          <w:rFonts w:ascii="Times New Roman" w:eastAsia="SimSun" w:hAnsi="Times New Roman" w:cs="Times New Roman"/>
          <w:kern w:val="0"/>
          <w:sz w:val="28"/>
          <w:szCs w:val="28"/>
          <w:vertAlign w:val="subscript"/>
          <w:lang w:val="fr-FR"/>
          <w14:ligatures w14:val="none"/>
        </w:rPr>
      </w:pP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>A. 42 dm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vertAlign w:val="superscript"/>
          <w:lang w:val="fr-FR"/>
          <w14:ligatures w14:val="none"/>
        </w:rPr>
        <w:t xml:space="preserve">2 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ab/>
        <w:t xml:space="preserve">     B. 360 dm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vertAlign w:val="superscript"/>
          <w:lang w:val="fr-FR"/>
          <w14:ligatures w14:val="none"/>
        </w:rPr>
        <w:t>2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ab/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ab/>
        <w:t>C. 89 dm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vertAlign w:val="superscript"/>
          <w:lang w:val="fr-FR"/>
          <w14:ligatures w14:val="none"/>
        </w:rPr>
        <w:t>2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ab/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lang w:val="fr-FR"/>
          <w14:ligatures w14:val="none"/>
        </w:rPr>
        <w:tab/>
        <w:t>D. 189 dm</w:t>
      </w:r>
      <w:r w:rsidRPr="00DC1FDB">
        <w:rPr>
          <w:rFonts w:ascii="Times New Roman" w:eastAsia="SimSun" w:hAnsi="Times New Roman" w:cs="Times New Roman"/>
          <w:kern w:val="0"/>
          <w:sz w:val="28"/>
          <w:szCs w:val="28"/>
          <w:vertAlign w:val="superscript"/>
          <w:lang w:val="fr-FR"/>
          <w14:ligatures w14:val="none"/>
        </w:rPr>
        <w:t>2</w:t>
      </w:r>
    </w:p>
    <w:p w14:paraId="488528D3" w14:textId="77777777" w:rsidR="00DC1FDB" w:rsidRPr="00DC1FDB" w:rsidRDefault="00DC1FDB" w:rsidP="00DC1FDB">
      <w:pPr>
        <w:spacing w:after="0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7 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1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</w:t>
      </w:r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.</w:t>
      </w:r>
      <w:r w:rsidRPr="00DC1FDB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Mộ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ô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ô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ừ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Hả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òng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lúc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6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15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ú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và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ế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Hà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Nộ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lúc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8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15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út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.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Vậ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ốc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của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ô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ô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là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51 km/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.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ộ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dà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quãng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ường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ừ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Hả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òng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ến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Hà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Nội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là</w:t>
      </w:r>
      <w:proofErr w:type="spellEnd"/>
      <w:r w:rsidRPr="00DC1FDB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…………. km.</w:t>
      </w:r>
    </w:p>
    <w:p w14:paraId="377C08CF" w14:textId="77777777" w:rsidR="00DC1FDB" w:rsidRPr="00DC1FDB" w:rsidRDefault="00DC1FDB" w:rsidP="00DC1FDB">
      <w:pPr>
        <w:tabs>
          <w:tab w:val="left" w:pos="4890"/>
          <w:tab w:val="left" w:pos="8955"/>
        </w:tabs>
        <w:spacing w:after="0"/>
        <w:jc w:val="center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</w:pPr>
    </w:p>
    <w:p w14:paraId="2C6AC517" w14:textId="77777777" w:rsidR="00DC1FDB" w:rsidRPr="00DC1FDB" w:rsidRDefault="00DC1FDB" w:rsidP="00DC1FDB">
      <w:pPr>
        <w:tabs>
          <w:tab w:val="left" w:pos="4890"/>
          <w:tab w:val="left" w:pos="8955"/>
        </w:tabs>
        <w:spacing w:after="0"/>
        <w:jc w:val="center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II. PHẦN TỰ LUẬN</w:t>
      </w:r>
      <w:r w:rsidRPr="00DC1FDB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(6 ĐIỂM)</w:t>
      </w:r>
    </w:p>
    <w:p w14:paraId="1717DFAC" w14:textId="77777777" w:rsidR="00DC1FDB" w:rsidRPr="00DC1FDB" w:rsidRDefault="00DC1FDB" w:rsidP="00DC1FDB">
      <w:pPr>
        <w:shd w:val="clear" w:color="auto" w:fill="FFFFFF"/>
        <w:spacing w:after="0" w:line="276" w:lineRule="auto"/>
        <w:textAlignment w:val="baseline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>8</w:t>
      </w: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1điểm)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 xml:space="preserve">. 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Điền số vào chỗ chấm:</w:t>
      </w:r>
    </w:p>
    <w:p w14:paraId="09EC7492" w14:textId="77777777" w:rsidR="00DC1FDB" w:rsidRPr="00DC1FDB" w:rsidRDefault="00DC1FDB" w:rsidP="00DC1FDB">
      <w:pPr>
        <w:tabs>
          <w:tab w:val="left" w:pos="142"/>
          <w:tab w:val="left" w:pos="2694"/>
          <w:tab w:val="left" w:pos="5103"/>
          <w:tab w:val="left" w:pos="7513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      a)  0,5 dm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  <w:t>3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= ….       m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  <w:t>3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                                 b) 3 </w:t>
      </w:r>
      <w:proofErr w:type="spellStart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45 </w:t>
      </w:r>
      <w:proofErr w:type="spellStart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phút</w:t>
      </w:r>
      <w:proofErr w:type="spellEnd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= …… </w:t>
      </w:r>
      <w:proofErr w:type="spellStart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 </w:t>
      </w:r>
    </w:p>
    <w:p w14:paraId="4F40C986" w14:textId="77777777" w:rsidR="00DC1FDB" w:rsidRPr="00DC1FDB" w:rsidRDefault="00DC1FDB" w:rsidP="00DC1FDB">
      <w:pPr>
        <w:tabs>
          <w:tab w:val="left" w:pos="142"/>
          <w:tab w:val="left" w:pos="2694"/>
          <w:tab w:val="left" w:pos="5103"/>
          <w:tab w:val="left" w:pos="7513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</w:pP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        c) 12 </w:t>
      </w:r>
      <w:proofErr w:type="spellStart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phút</w:t>
      </w:r>
      <w:proofErr w:type="spellEnd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 = ….      </w:t>
      </w:r>
      <w:proofErr w:type="spellStart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giờ</w:t>
      </w:r>
      <w:proofErr w:type="spellEnd"/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 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  <w:t xml:space="preserve">           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d) 2m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  <w:t xml:space="preserve">3 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5 dm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  <w:t>3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= ……. m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14:ligatures w14:val="none"/>
        </w:rPr>
        <w:t>3</w:t>
      </w:r>
    </w:p>
    <w:p w14:paraId="037FF446" w14:textId="77777777" w:rsidR="00DC1FDB" w:rsidRPr="00DC1FDB" w:rsidRDefault="00DC1FDB" w:rsidP="00DC1FDB">
      <w:pPr>
        <w:spacing w:after="0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:lang w:val="de-DE"/>
          <w14:ligatures w14:val="none"/>
        </w:rPr>
        <w:t xml:space="preserve">Câu 9 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(2điểm</w:t>
      </w:r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).</w:t>
      </w:r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 </w:t>
      </w:r>
      <w:proofErr w:type="spellStart"/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ặt</w:t>
      </w:r>
      <w:proofErr w:type="spellEnd"/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DC1FDB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</w:p>
    <w:p w14:paraId="5ECAC5B2" w14:textId="77777777" w:rsidR="00DC1FDB" w:rsidRPr="00DC1FDB" w:rsidRDefault="00DC1FDB" w:rsidP="00DC1FDB">
      <w:pPr>
        <w:spacing w:after="0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</w:p>
    <w:p w14:paraId="240F1435" w14:textId="77777777" w:rsidR="00DC1FDB" w:rsidRPr="00DC1FDB" w:rsidRDefault="00DC1FDB" w:rsidP="00DC1FDB">
      <w:pPr>
        <w:spacing w:after="0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</w:p>
    <w:tbl>
      <w:tblPr>
        <w:tblStyle w:val="TableGrid"/>
        <w:tblW w:w="100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6"/>
        <w:gridCol w:w="2647"/>
        <w:gridCol w:w="2552"/>
        <w:gridCol w:w="2440"/>
      </w:tblGrid>
      <w:tr w:rsidR="00DC1FDB" w:rsidRPr="00DC1FDB" w14:paraId="0BF85D71" w14:textId="77777777" w:rsidTr="00751418">
        <w:tc>
          <w:tcPr>
            <w:tcW w:w="2456" w:type="dxa"/>
          </w:tcPr>
          <w:p w14:paraId="71870739" w14:textId="77777777" w:rsidR="00DC1FDB" w:rsidRPr="00DC1FDB" w:rsidRDefault="00DC1FDB" w:rsidP="00DC1FDB">
            <w:pPr>
              <w:rPr>
                <w:bCs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a) </w:t>
            </w:r>
            <w:r w:rsidRPr="00DC1FDB">
              <w:rPr>
                <w:rFonts w:eastAsia="Arial"/>
                <w:color w:val="000000"/>
                <w:sz w:val="28"/>
                <w:szCs w:val="28"/>
                <w:lang w:val="vi-VN"/>
              </w:rPr>
              <w:t>236,347 + 28,57</w:t>
            </w:r>
          </w:p>
        </w:tc>
        <w:tc>
          <w:tcPr>
            <w:tcW w:w="2647" w:type="dxa"/>
          </w:tcPr>
          <w:p w14:paraId="642D0AF8" w14:textId="77777777" w:rsidR="00DC1FDB" w:rsidRPr="00DC1FDB" w:rsidRDefault="00DC1FDB" w:rsidP="00DC1FDB">
            <w:pPr>
              <w:rPr>
                <w:bCs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b) </w:t>
            </w:r>
            <w:r w:rsidRPr="00DC1FDB">
              <w:rPr>
                <w:rFonts w:eastAsia="Arial"/>
                <w:color w:val="000000"/>
                <w:sz w:val="28"/>
                <w:szCs w:val="28"/>
                <w:lang w:val="vi-VN"/>
              </w:rPr>
              <w:t xml:space="preserve">567,4 </w:t>
            </w:r>
            <w:r w:rsidRPr="00DC1FDB">
              <w:rPr>
                <w:rFonts w:eastAsia="Arial"/>
                <w:color w:val="000000"/>
                <w:sz w:val="28"/>
                <w:szCs w:val="28"/>
              </w:rPr>
              <w:t>-</w:t>
            </w:r>
            <w:r w:rsidRPr="00DC1FDB">
              <w:rPr>
                <w:rFonts w:eastAsia="Arial"/>
                <w:color w:val="000000"/>
                <w:sz w:val="28"/>
                <w:szCs w:val="28"/>
                <w:lang w:val="vi-VN"/>
              </w:rPr>
              <w:t xml:space="preserve"> 159,28</w:t>
            </w:r>
            <w:r w:rsidRPr="00DC1FDB">
              <w:rPr>
                <w:rFonts w:ascii="Arial" w:eastAsia="Arial" w:hAnsi="Arial"/>
                <w:color w:val="000000"/>
                <w:sz w:val="28"/>
                <w:szCs w:val="28"/>
                <w:lang w:val="vi-VN"/>
              </w:rPr>
              <w:t> </w:t>
            </w:r>
          </w:p>
        </w:tc>
        <w:tc>
          <w:tcPr>
            <w:tcW w:w="2552" w:type="dxa"/>
          </w:tcPr>
          <w:p w14:paraId="2F0AB046" w14:textId="77777777" w:rsidR="00DC1FDB" w:rsidRPr="00DC1FDB" w:rsidRDefault="00DC1FDB" w:rsidP="00DC1FDB">
            <w:pPr>
              <w:rPr>
                <w:bCs/>
                <w:sz w:val="28"/>
                <w:szCs w:val="28"/>
              </w:rPr>
            </w:pPr>
            <w:r w:rsidRPr="00DC1FDB">
              <w:rPr>
                <w:rFonts w:eastAsia="Times New Roman"/>
                <w:sz w:val="28"/>
                <w:szCs w:val="28"/>
              </w:rPr>
              <w:t xml:space="preserve">c)  </w:t>
            </w:r>
            <w:r w:rsidRPr="00DC1FDB">
              <w:rPr>
                <w:sz w:val="28"/>
                <w:szCs w:val="28"/>
                <w:lang w:val="vi-VN"/>
              </w:rPr>
              <w:t xml:space="preserve">13,6 × </w:t>
            </w:r>
            <w:r w:rsidRPr="00DC1FDB">
              <w:rPr>
                <w:sz w:val="28"/>
                <w:szCs w:val="28"/>
              </w:rPr>
              <w:t>0,</w:t>
            </w:r>
            <w:r w:rsidRPr="00DC1FDB">
              <w:rPr>
                <w:sz w:val="28"/>
                <w:szCs w:val="28"/>
                <w:lang w:val="vi-VN"/>
              </w:rPr>
              <w:t>45</w:t>
            </w:r>
          </w:p>
        </w:tc>
        <w:tc>
          <w:tcPr>
            <w:tcW w:w="2440" w:type="dxa"/>
          </w:tcPr>
          <w:p w14:paraId="481941A6" w14:textId="77777777" w:rsidR="00DC1FDB" w:rsidRPr="00DC1FDB" w:rsidRDefault="00DC1FDB" w:rsidP="00DC1FDB">
            <w:pPr>
              <w:rPr>
                <w:sz w:val="28"/>
                <w:szCs w:val="28"/>
                <w:lang w:val="de-DE"/>
              </w:rPr>
            </w:pPr>
            <w:r w:rsidRPr="00DC1FDB">
              <w:rPr>
                <w:sz w:val="28"/>
                <w:szCs w:val="28"/>
              </w:rPr>
              <w:t xml:space="preserve">d) </w:t>
            </w:r>
            <w:r w:rsidRPr="00DC1FDB">
              <w:rPr>
                <w:sz w:val="28"/>
                <w:szCs w:val="28"/>
                <w:lang w:val="vi-VN"/>
              </w:rPr>
              <w:t>2,808 : 1,2</w:t>
            </w:r>
            <w:r w:rsidRPr="00DC1FDB">
              <w:rPr>
                <w:b/>
                <w:bCs/>
                <w:sz w:val="28"/>
                <w:szCs w:val="28"/>
                <w:lang w:val="vi-VN"/>
              </w:rPr>
              <w:t> </w:t>
            </w:r>
          </w:p>
        </w:tc>
      </w:tr>
    </w:tbl>
    <w:p w14:paraId="52256D40" w14:textId="77777777" w:rsidR="00DC1FDB" w:rsidRPr="00DC1FDB" w:rsidRDefault="00DC1FDB" w:rsidP="00DC1FDB">
      <w:pPr>
        <w:spacing w:line="324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0DD08BF" w14:textId="77777777" w:rsidR="00DC1FDB" w:rsidRPr="00DC1FDB" w:rsidRDefault="00DC1FDB" w:rsidP="00DC1FDB">
      <w:pPr>
        <w:tabs>
          <w:tab w:val="left" w:pos="142"/>
          <w:tab w:val="left" w:pos="2694"/>
          <w:tab w:val="left" w:pos="5103"/>
          <w:tab w:val="left" w:pos="7513"/>
        </w:tabs>
        <w:spacing w:after="0" w:line="324" w:lineRule="auto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</w:pPr>
      <w:r w:rsidRPr="00DC1FDB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10 </w:t>
      </w:r>
      <w:r w:rsidRPr="00DC1FDB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 xml:space="preserve">(2 điểm) 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Một cái bể có dạng hình lập phương cạnh 1,5m.</w:t>
      </w:r>
      <w:r w:rsidRPr="00DC1FDB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bCs/>
          <w:kern w:val="0"/>
          <w:sz w:val="24"/>
          <w:szCs w:val="28"/>
          <w:lang w:val="vi-VN" w:eastAsia="vi-VN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bCs/>
          <w:kern w:val="0"/>
          <w:sz w:val="28"/>
          <w:szCs w:val="28"/>
          <w:lang w:val="vi-VN" w:eastAsia="vi-VN"/>
          <w14:ligatures w14:val="none"/>
        </w:rPr>
        <w:t>Người ta sơn xung quanh cái bể bằng sơn màu xanh và màu đỏ. Biết diện tích sơn màu đỏ bằng 50% diện tích sơn màu xanh. Hỏi diện tích sơn màu đỏ là bao nhiêu mét vuông?</w:t>
      </w:r>
    </w:p>
    <w:p w14:paraId="3AA5285B" w14:textId="398310CA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</w:t>
      </w:r>
    </w:p>
    <w:p w14:paraId="6D0A01E6" w14:textId="2D1BBC8C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</w:t>
      </w:r>
    </w:p>
    <w:p w14:paraId="33F7CDDD" w14:textId="3B5A1311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</w:t>
      </w:r>
    </w:p>
    <w:p w14:paraId="44A1741F" w14:textId="099A37D0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</w:t>
      </w:r>
    </w:p>
    <w:p w14:paraId="00F0A521" w14:textId="77777777" w:rsidR="00DC1FDB" w:rsidRPr="00DC1FDB" w:rsidRDefault="00DC1FDB" w:rsidP="00DC1FDB">
      <w:pPr>
        <w:spacing w:after="0" w:line="360" w:lineRule="auto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1</w:t>
      </w: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1 </w:t>
      </w:r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1,0 </w:t>
      </w:r>
      <w:proofErr w:type="spellStart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DC1FDB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.</w:t>
      </w:r>
      <w:r w:rsidRPr="00DC1FDB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</w:p>
    <w:p w14:paraId="2AFB8AA1" w14:textId="77777777" w:rsidR="00DC1FDB" w:rsidRPr="00DC1FDB" w:rsidRDefault="00DC1FDB" w:rsidP="00DC1FDB">
      <w:pPr>
        <w:shd w:val="clear" w:color="auto" w:fill="FFFFFF"/>
        <w:spacing w:after="0" w:line="33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  <w14:ligatures w14:val="none"/>
        </w:rPr>
        <w:t>a</w:t>
      </w:r>
      <w:r w:rsidRPr="00DC1FDB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  <w14:ligatures w14:val="none"/>
        </w:rPr>
        <w:t xml:space="preserve">) 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7,5 x 4,6 + 3,5 x 4,6 -  4,6                    </w:t>
      </w:r>
    </w:p>
    <w:p w14:paraId="0F01F957" w14:textId="28F2662B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</w:t>
      </w:r>
    </w:p>
    <w:p w14:paraId="59C73C15" w14:textId="08BF4367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</w:t>
      </w:r>
    </w:p>
    <w:p w14:paraId="4B58E009" w14:textId="77777777" w:rsidR="00DC1FDB" w:rsidRPr="00DC1FDB" w:rsidRDefault="00DC1FDB" w:rsidP="00DC1FDB">
      <w:pPr>
        <w:shd w:val="clear" w:color="auto" w:fill="FFFFFF"/>
        <w:spacing w:after="0" w:line="33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b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)</w:t>
      </w:r>
      <w:r w:rsidRPr="00DC1FDB">
        <w:rPr>
          <w:rFonts w:ascii="Times New Roman" w:eastAsia="Times New Roman" w:hAnsi="Times New Roman" w:cs="Times New Roman"/>
          <w:kern w:val="0"/>
          <w:sz w:val="32"/>
          <w:szCs w:val="32"/>
          <w:lang w:val="nl-NL" w:eastAsia="vi-VN"/>
          <w14:ligatures w14:val="none"/>
        </w:rPr>
        <w:t xml:space="preserve"> 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  <w:t xml:space="preserve"> </w:t>
      </w:r>
      <w:r w:rsidRPr="00DC1FDB">
        <w:rPr>
          <w:rFonts w:ascii="Times New Roman" w:eastAsia="MS Mincho" w:hAnsi="Times New Roman" w:cs="Times New Roman"/>
          <w:kern w:val="0"/>
          <w:position w:val="-24"/>
          <w:sz w:val="28"/>
          <w:szCs w:val="28"/>
          <w:lang w:val="pt-BR" w:eastAsia="vi-VN"/>
          <w14:ligatures w14:val="none"/>
        </w:rPr>
        <w:object w:dxaOrig="239" w:dyaOrig="619" w14:anchorId="44B96C04">
          <v:shape id="Object 7" o:spid="_x0000_i1028" type="#_x0000_t75" style="width:12pt;height:31pt;mso-position-horizontal-relative:page;mso-position-vertical-relative:page" o:ole="">
            <v:imagedata r:id="rId12" o:title=""/>
          </v:shape>
          <o:OLEObject Type="Embed" ProgID="Equation.DSMT4" ShapeID="Object 7" DrawAspect="Content" ObjectID="_1808644280" r:id="rId13"/>
        </w:object>
      </w:r>
      <w:r w:rsidRPr="00DC1FDB">
        <w:rPr>
          <w:rFonts w:ascii="Times New Roman" w:eastAsia="MS Mincho" w:hAnsi="Times New Roman" w:cs="Times New Roman"/>
          <w:kern w:val="0"/>
          <w:sz w:val="28"/>
          <w:szCs w:val="28"/>
          <w:lang w:val="pt-BR" w:eastAsia="vi-VN"/>
          <w14:ligatures w14:val="none"/>
        </w:rPr>
        <w:t xml:space="preserve">: 0,5 - </w:t>
      </w:r>
      <w:r w:rsidRPr="00DC1FDB">
        <w:rPr>
          <w:rFonts w:ascii="Times New Roman" w:eastAsia="MS Mincho" w:hAnsi="Times New Roman" w:cs="Times New Roman"/>
          <w:kern w:val="0"/>
          <w:position w:val="-24"/>
          <w:sz w:val="28"/>
          <w:szCs w:val="28"/>
          <w:lang w:val="pt-BR" w:eastAsia="vi-VN"/>
          <w14:ligatures w14:val="none"/>
        </w:rPr>
        <w:object w:dxaOrig="239" w:dyaOrig="619" w14:anchorId="1871B5D0">
          <v:shape id="Object 8" o:spid="_x0000_i1029" type="#_x0000_t75" style="width:12pt;height:31pt;mso-position-horizontal-relative:page;mso-position-vertical-relative:page" o:ole="">
            <v:imagedata r:id="rId14" o:title=""/>
          </v:shape>
          <o:OLEObject Type="Embed" ProgID="Equation.DSMT4" ShapeID="Object 8" DrawAspect="Content" ObjectID="_1808644281" r:id="rId15"/>
        </w:object>
      </w:r>
      <w:r w:rsidRPr="00DC1FDB">
        <w:rPr>
          <w:rFonts w:ascii="Times New Roman" w:eastAsia="MS Mincho" w:hAnsi="Times New Roman" w:cs="Times New Roman"/>
          <w:kern w:val="0"/>
          <w:sz w:val="28"/>
          <w:szCs w:val="28"/>
          <w:lang w:val="pt-BR" w:eastAsia="vi-VN"/>
          <w14:ligatures w14:val="none"/>
        </w:rPr>
        <w:t xml:space="preserve">: 0,25 + </w:t>
      </w:r>
      <w:r w:rsidRPr="00DC1FDB">
        <w:rPr>
          <w:rFonts w:ascii="Times New Roman" w:eastAsia="MS Mincho" w:hAnsi="Times New Roman" w:cs="Times New Roman"/>
          <w:kern w:val="0"/>
          <w:position w:val="-24"/>
          <w:sz w:val="28"/>
          <w:szCs w:val="28"/>
          <w:lang w:val="pt-BR" w:eastAsia="vi-VN"/>
          <w14:ligatures w14:val="none"/>
        </w:rPr>
        <w:object w:dxaOrig="219" w:dyaOrig="619" w14:anchorId="5D58B6AA">
          <v:shape id="Object 9" o:spid="_x0000_i1030" type="#_x0000_t75" style="width:11pt;height:31pt;mso-position-horizontal-relative:page;mso-position-vertical-relative:page" o:ole="">
            <v:imagedata r:id="rId16" o:title=""/>
          </v:shape>
          <o:OLEObject Type="Embed" ProgID="Equation.DSMT4" ShapeID="Object 9" DrawAspect="Content" ObjectID="_1808644282" r:id="rId17"/>
        </w:object>
      </w:r>
      <w:r w:rsidRPr="00DC1FDB">
        <w:rPr>
          <w:rFonts w:ascii="Times New Roman" w:eastAsia="MS Mincho" w:hAnsi="Times New Roman" w:cs="Times New Roman"/>
          <w:kern w:val="0"/>
          <w:sz w:val="28"/>
          <w:szCs w:val="28"/>
          <w:lang w:val="pt-BR" w:eastAsia="vi-VN"/>
          <w14:ligatures w14:val="none"/>
        </w:rPr>
        <w:t xml:space="preserve">: 0,125 - </w:t>
      </w:r>
      <w:r w:rsidRPr="00DC1FDB">
        <w:rPr>
          <w:rFonts w:ascii="Times New Roman" w:eastAsia="MS Mincho" w:hAnsi="Times New Roman" w:cs="Times New Roman"/>
          <w:kern w:val="0"/>
          <w:position w:val="-24"/>
          <w:sz w:val="28"/>
          <w:szCs w:val="28"/>
          <w:lang w:val="pt-BR" w:eastAsia="vi-VN"/>
          <w14:ligatures w14:val="none"/>
        </w:rPr>
        <w:object w:dxaOrig="319" w:dyaOrig="619" w14:anchorId="2F648A40">
          <v:shape id="Object 10" o:spid="_x0000_i1031" type="#_x0000_t75" style="width:15.5pt;height:31pt;mso-position-horizontal-relative:page;mso-position-vertical-relative:page" o:ole="">
            <v:imagedata r:id="rId18" o:title=""/>
          </v:shape>
          <o:OLEObject Type="Embed" ProgID="Equation.DSMT4" ShapeID="Object 10" DrawAspect="Content" ObjectID="_1808644283" r:id="rId19"/>
        </w:object>
      </w:r>
      <w:r w:rsidRPr="00DC1FDB">
        <w:rPr>
          <w:rFonts w:ascii="Times New Roman" w:eastAsia="MS Mincho" w:hAnsi="Times New Roman" w:cs="Times New Roman"/>
          <w:kern w:val="0"/>
          <w:sz w:val="28"/>
          <w:szCs w:val="28"/>
          <w:lang w:val="pt-BR" w:eastAsia="vi-VN"/>
          <w14:ligatures w14:val="none"/>
        </w:rPr>
        <w:t>: 0,1</w:t>
      </w:r>
      <w:r w:rsidRPr="00DC1FDB">
        <w:rPr>
          <w:rFonts w:ascii="Times New Roman" w:eastAsia="Times New Roman" w:hAnsi="Times New Roman" w:cs="Times New Roman"/>
          <w:kern w:val="0"/>
          <w:sz w:val="28"/>
          <w:szCs w:val="28"/>
          <w:lang w:val="nl-NL" w:eastAsia="vi-VN"/>
          <w14:ligatures w14:val="none"/>
        </w:rPr>
        <w:t xml:space="preserve">       </w:t>
      </w:r>
    </w:p>
    <w:p w14:paraId="2B9798BB" w14:textId="3A79C743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</w:t>
      </w:r>
    </w:p>
    <w:p w14:paraId="71CB0124" w14:textId="4AF79E3E" w:rsidR="00DC1FDB" w:rsidRPr="00DC1FDB" w:rsidRDefault="00DC1FDB" w:rsidP="00DC1FDB">
      <w:pPr>
        <w:spacing w:after="0" w:line="324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</w:t>
      </w:r>
      <w:r w:rsidRPr="00DC1FDB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</w:t>
      </w:r>
    </w:p>
    <w:p w14:paraId="0DF722B4" w14:textId="77777777" w:rsidR="00676C48" w:rsidRDefault="00676C48"/>
    <w:sectPr w:rsidR="00676C48" w:rsidSect="00DC1FDB">
      <w:pgSz w:w="12240" w:h="15840"/>
      <w:pgMar w:top="851" w:right="900" w:bottom="568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6D2"/>
    <w:rsid w:val="000020FD"/>
    <w:rsid w:val="00006D63"/>
    <w:rsid w:val="000351DE"/>
    <w:rsid w:val="00064827"/>
    <w:rsid w:val="00067156"/>
    <w:rsid w:val="000C0CCD"/>
    <w:rsid w:val="00110035"/>
    <w:rsid w:val="0016255F"/>
    <w:rsid w:val="001664EC"/>
    <w:rsid w:val="001C182D"/>
    <w:rsid w:val="001E2BBF"/>
    <w:rsid w:val="00226C85"/>
    <w:rsid w:val="00246F7D"/>
    <w:rsid w:val="00287174"/>
    <w:rsid w:val="002A3FCD"/>
    <w:rsid w:val="002D0535"/>
    <w:rsid w:val="002D5FF8"/>
    <w:rsid w:val="002F4C34"/>
    <w:rsid w:val="003160B9"/>
    <w:rsid w:val="00346893"/>
    <w:rsid w:val="00376B5A"/>
    <w:rsid w:val="00385C6D"/>
    <w:rsid w:val="003C07EA"/>
    <w:rsid w:val="003E01BB"/>
    <w:rsid w:val="00400110"/>
    <w:rsid w:val="0043060A"/>
    <w:rsid w:val="00432EBF"/>
    <w:rsid w:val="004443CA"/>
    <w:rsid w:val="004513F2"/>
    <w:rsid w:val="00456C13"/>
    <w:rsid w:val="004755D8"/>
    <w:rsid w:val="00475DD5"/>
    <w:rsid w:val="004805C2"/>
    <w:rsid w:val="00483ECC"/>
    <w:rsid w:val="004866C1"/>
    <w:rsid w:val="004918D4"/>
    <w:rsid w:val="004C5C58"/>
    <w:rsid w:val="004F28F9"/>
    <w:rsid w:val="00521F6E"/>
    <w:rsid w:val="00571196"/>
    <w:rsid w:val="0059264F"/>
    <w:rsid w:val="0059680B"/>
    <w:rsid w:val="005E07BB"/>
    <w:rsid w:val="005E5EC9"/>
    <w:rsid w:val="00611839"/>
    <w:rsid w:val="00632B0F"/>
    <w:rsid w:val="00643838"/>
    <w:rsid w:val="00664956"/>
    <w:rsid w:val="00675B9C"/>
    <w:rsid w:val="00676C48"/>
    <w:rsid w:val="00683B5E"/>
    <w:rsid w:val="00684102"/>
    <w:rsid w:val="006B3C7D"/>
    <w:rsid w:val="006D2946"/>
    <w:rsid w:val="006D5F54"/>
    <w:rsid w:val="006F1640"/>
    <w:rsid w:val="00703683"/>
    <w:rsid w:val="007155F0"/>
    <w:rsid w:val="00731ED3"/>
    <w:rsid w:val="00736389"/>
    <w:rsid w:val="007440FC"/>
    <w:rsid w:val="00786000"/>
    <w:rsid w:val="00793345"/>
    <w:rsid w:val="007C2969"/>
    <w:rsid w:val="007D791B"/>
    <w:rsid w:val="007E0009"/>
    <w:rsid w:val="007E175F"/>
    <w:rsid w:val="007E4C81"/>
    <w:rsid w:val="00806BD8"/>
    <w:rsid w:val="00815AAF"/>
    <w:rsid w:val="00861791"/>
    <w:rsid w:val="0087403F"/>
    <w:rsid w:val="008742AF"/>
    <w:rsid w:val="00887064"/>
    <w:rsid w:val="008A62AF"/>
    <w:rsid w:val="008A7D12"/>
    <w:rsid w:val="008B5C82"/>
    <w:rsid w:val="008D334E"/>
    <w:rsid w:val="00910B72"/>
    <w:rsid w:val="009408A6"/>
    <w:rsid w:val="00946F35"/>
    <w:rsid w:val="009668A4"/>
    <w:rsid w:val="009B23E4"/>
    <w:rsid w:val="009C739A"/>
    <w:rsid w:val="009D4FF8"/>
    <w:rsid w:val="009F28E8"/>
    <w:rsid w:val="00A46F2E"/>
    <w:rsid w:val="00A5066F"/>
    <w:rsid w:val="00A56248"/>
    <w:rsid w:val="00A729B4"/>
    <w:rsid w:val="00A76047"/>
    <w:rsid w:val="00A80015"/>
    <w:rsid w:val="00AC2B4F"/>
    <w:rsid w:val="00AD52AF"/>
    <w:rsid w:val="00AF0703"/>
    <w:rsid w:val="00AF7AA5"/>
    <w:rsid w:val="00B16C78"/>
    <w:rsid w:val="00B17F1D"/>
    <w:rsid w:val="00B5499A"/>
    <w:rsid w:val="00B54B69"/>
    <w:rsid w:val="00B63AD2"/>
    <w:rsid w:val="00B7057F"/>
    <w:rsid w:val="00B82B22"/>
    <w:rsid w:val="00B83B7B"/>
    <w:rsid w:val="00B84DD4"/>
    <w:rsid w:val="00B948D8"/>
    <w:rsid w:val="00BF34F7"/>
    <w:rsid w:val="00BF5AD1"/>
    <w:rsid w:val="00BF7B47"/>
    <w:rsid w:val="00C36427"/>
    <w:rsid w:val="00C64019"/>
    <w:rsid w:val="00C80B1D"/>
    <w:rsid w:val="00C86C35"/>
    <w:rsid w:val="00CA3A89"/>
    <w:rsid w:val="00CA70F6"/>
    <w:rsid w:val="00CD473B"/>
    <w:rsid w:val="00CE7A8B"/>
    <w:rsid w:val="00D0799D"/>
    <w:rsid w:val="00D57283"/>
    <w:rsid w:val="00D63B8D"/>
    <w:rsid w:val="00D7453D"/>
    <w:rsid w:val="00DC1FDB"/>
    <w:rsid w:val="00DC2234"/>
    <w:rsid w:val="00DC358E"/>
    <w:rsid w:val="00DD5137"/>
    <w:rsid w:val="00E04DFD"/>
    <w:rsid w:val="00E76DFC"/>
    <w:rsid w:val="00E80BB6"/>
    <w:rsid w:val="00E93F6B"/>
    <w:rsid w:val="00E96939"/>
    <w:rsid w:val="00EC0E3E"/>
    <w:rsid w:val="00EE43BE"/>
    <w:rsid w:val="00EE7239"/>
    <w:rsid w:val="00F16633"/>
    <w:rsid w:val="00F20208"/>
    <w:rsid w:val="00F24BC2"/>
    <w:rsid w:val="00F40E34"/>
    <w:rsid w:val="00F676E0"/>
    <w:rsid w:val="00FA26D2"/>
    <w:rsid w:val="00FA64D3"/>
    <w:rsid w:val="00FD7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23047B"/>
  <w15:chartTrackingRefBased/>
  <w15:docId w15:val="{1162CCE2-C672-47AE-88D5-8F4245673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C1FDB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67</Words>
  <Characters>4945</Characters>
  <Application>Microsoft Office Word</Application>
  <DocSecurity>0</DocSecurity>
  <Lines>41</Lines>
  <Paragraphs>11</Paragraphs>
  <ScaleCrop>false</ScaleCrop>
  <Company/>
  <LinksUpToDate>false</LinksUpToDate>
  <CharactersWithSpaces>5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5-13T05:23:00Z</dcterms:created>
  <dcterms:modified xsi:type="dcterms:W3CDTF">2025-05-13T05:25:00Z</dcterms:modified>
</cp:coreProperties>
</file>